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4105" w:rsidRDefault="00E24105" w:rsidP="00523CA8">
      <w:pPr>
        <w:widowControl/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</w:pPr>
      <w:r w:rsidRPr="00E24105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Hi</w:t>
      </w:r>
      <w:r w:rsidRPr="00E24105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，</w:t>
      </w:r>
      <w:r w:rsidR="006774D9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 xml:space="preserve"> </w:t>
      </w:r>
      <w:proofErr w:type="spellStart"/>
      <w:r w:rsidR="006774D9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lamm</w:t>
      </w:r>
      <w:r w:rsidRPr="00E24105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p</w:t>
      </w:r>
      <w:r w:rsidR="006774D9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>s</w:t>
      </w:r>
      <w:proofErr w:type="spellEnd"/>
      <w:r w:rsidR="006249F7">
        <w:rPr>
          <w:rFonts w:ascii="Verdana" w:eastAsia="宋体" w:hAnsi="Verdana" w:cs="宋体"/>
          <w:color w:val="000000"/>
          <w:kern w:val="0"/>
          <w:szCs w:val="21"/>
          <w:shd w:val="clear" w:color="auto" w:fill="FFFFFF"/>
        </w:rPr>
        <w:t xml:space="preserve"> developers and users,</w:t>
      </w:r>
    </w:p>
    <w:p w:rsidR="006259A6" w:rsidRDefault="006259A6" w:rsidP="00523CA8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</w:p>
    <w:p w:rsidR="003B0572" w:rsidRPr="00670346" w:rsidRDefault="00E60D1B" w:rsidP="003B0572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  <w:r>
        <w:rPr>
          <w:rFonts w:ascii="Verdana" w:eastAsia="宋体" w:hAnsi="Verdana" w:cs="宋体"/>
          <w:color w:val="000000"/>
          <w:kern w:val="0"/>
          <w:szCs w:val="21"/>
        </w:rPr>
        <w:t xml:space="preserve">I want to </w:t>
      </w:r>
      <w:r w:rsidR="00833283">
        <w:rPr>
          <w:rFonts w:ascii="Verdana" w:eastAsia="宋体" w:hAnsi="Verdana" w:cs="宋体"/>
          <w:color w:val="000000"/>
          <w:kern w:val="0"/>
          <w:szCs w:val="21"/>
        </w:rPr>
        <w:t>combine an</w:t>
      </w:r>
      <w:r>
        <w:rPr>
          <w:rFonts w:ascii="Verdana" w:eastAsia="宋体" w:hAnsi="Verdana" w:cs="宋体"/>
          <w:color w:val="000000"/>
          <w:kern w:val="0"/>
          <w:szCs w:val="21"/>
        </w:rPr>
        <w:t xml:space="preserve"> EAM</w:t>
      </w:r>
      <w:r w:rsidR="00F87682">
        <w:rPr>
          <w:rFonts w:ascii="Verdana" w:eastAsia="宋体" w:hAnsi="Verdana" w:cs="宋体"/>
          <w:color w:val="000000"/>
          <w:kern w:val="0"/>
          <w:szCs w:val="21"/>
        </w:rPr>
        <w:t xml:space="preserve"> potential</w:t>
      </w:r>
      <w:r>
        <w:rPr>
          <w:rFonts w:ascii="Verdana" w:eastAsia="宋体" w:hAnsi="Verdana" w:cs="宋体"/>
          <w:color w:val="000000"/>
          <w:kern w:val="0"/>
          <w:szCs w:val="21"/>
        </w:rPr>
        <w:t xml:space="preserve">, LJ </w:t>
      </w:r>
      <w:r w:rsidR="00F87682">
        <w:rPr>
          <w:rFonts w:ascii="Verdana" w:eastAsia="宋体" w:hAnsi="Verdana" w:cs="宋体"/>
          <w:color w:val="000000"/>
          <w:kern w:val="0"/>
          <w:szCs w:val="21"/>
        </w:rPr>
        <w:t xml:space="preserve">potential </w:t>
      </w:r>
      <w:r>
        <w:rPr>
          <w:rFonts w:ascii="Verdana" w:eastAsia="宋体" w:hAnsi="Verdana" w:cs="宋体"/>
          <w:color w:val="000000"/>
          <w:kern w:val="0"/>
          <w:szCs w:val="21"/>
        </w:rPr>
        <w:t xml:space="preserve">and </w:t>
      </w:r>
      <w:proofErr w:type="spellStart"/>
      <w:r>
        <w:rPr>
          <w:rFonts w:ascii="Verdana" w:eastAsia="宋体" w:hAnsi="Verdana" w:cs="宋体"/>
          <w:color w:val="000000"/>
          <w:kern w:val="0"/>
          <w:szCs w:val="21"/>
        </w:rPr>
        <w:t>Reaxff</w:t>
      </w:r>
      <w:proofErr w:type="spellEnd"/>
      <w:r>
        <w:rPr>
          <w:rFonts w:ascii="Verdana" w:eastAsia="宋体" w:hAnsi="Verdana" w:cs="宋体"/>
          <w:color w:val="000000"/>
          <w:kern w:val="0"/>
          <w:szCs w:val="21"/>
        </w:rPr>
        <w:t xml:space="preserve"> potential to describe the Cu-C system (</w:t>
      </w:r>
      <w:r w:rsidR="00E0332A">
        <w:rPr>
          <w:rFonts w:ascii="Verdana" w:eastAsia="宋体" w:hAnsi="Verdana" w:cs="宋体"/>
          <w:color w:val="000000"/>
          <w:kern w:val="0"/>
          <w:szCs w:val="21"/>
        </w:rPr>
        <w:t xml:space="preserve">the </w:t>
      </w:r>
      <w:r>
        <w:rPr>
          <w:rFonts w:ascii="Verdana" w:eastAsia="宋体" w:hAnsi="Verdana" w:cs="宋体"/>
          <w:color w:val="000000"/>
          <w:kern w:val="0"/>
          <w:szCs w:val="21"/>
        </w:rPr>
        <w:t>EAM</w:t>
      </w:r>
      <w:r w:rsidR="00E0332A">
        <w:rPr>
          <w:rFonts w:ascii="Verdana" w:eastAsia="宋体" w:hAnsi="Verdana" w:cs="宋体"/>
          <w:color w:val="000000"/>
          <w:kern w:val="0"/>
          <w:szCs w:val="21"/>
        </w:rPr>
        <w:t xml:space="preserve"> potential</w:t>
      </w:r>
      <w:r>
        <w:rPr>
          <w:rFonts w:ascii="Verdana" w:eastAsia="宋体" w:hAnsi="Verdana" w:cs="宋体"/>
          <w:color w:val="000000"/>
          <w:kern w:val="0"/>
          <w:szCs w:val="21"/>
        </w:rPr>
        <w:t xml:space="preserve"> for Cu-Cu interactions, </w:t>
      </w:r>
      <w:r w:rsidR="00E0332A">
        <w:rPr>
          <w:rFonts w:ascii="Verdana" w:eastAsia="宋体" w:hAnsi="Verdana" w:cs="宋体"/>
          <w:color w:val="000000"/>
          <w:kern w:val="0"/>
          <w:szCs w:val="21"/>
        </w:rPr>
        <w:t xml:space="preserve">the </w:t>
      </w:r>
      <w:r>
        <w:rPr>
          <w:rFonts w:ascii="Verdana" w:eastAsia="宋体" w:hAnsi="Verdana" w:cs="宋体"/>
          <w:color w:val="000000"/>
          <w:kern w:val="0"/>
          <w:szCs w:val="21"/>
        </w:rPr>
        <w:t xml:space="preserve">LJ </w:t>
      </w:r>
      <w:r w:rsidR="00E0332A">
        <w:rPr>
          <w:rFonts w:ascii="Verdana" w:eastAsia="宋体" w:hAnsi="Verdana" w:cs="宋体"/>
          <w:color w:val="000000"/>
          <w:kern w:val="0"/>
          <w:szCs w:val="21"/>
        </w:rPr>
        <w:t xml:space="preserve">potential </w:t>
      </w:r>
      <w:r>
        <w:rPr>
          <w:rFonts w:ascii="Verdana" w:eastAsia="宋体" w:hAnsi="Verdana" w:cs="宋体"/>
          <w:color w:val="000000"/>
          <w:kern w:val="0"/>
          <w:szCs w:val="21"/>
        </w:rPr>
        <w:t xml:space="preserve">for Cu-C interactions and </w:t>
      </w:r>
      <w:r w:rsidR="00E0332A">
        <w:rPr>
          <w:rFonts w:ascii="Verdana" w:eastAsia="宋体" w:hAnsi="Verdana" w:cs="宋体"/>
          <w:color w:val="000000"/>
          <w:kern w:val="0"/>
          <w:szCs w:val="21"/>
        </w:rPr>
        <w:t xml:space="preserve">the </w:t>
      </w:r>
      <w:proofErr w:type="spellStart"/>
      <w:r>
        <w:rPr>
          <w:rFonts w:ascii="Verdana" w:eastAsia="宋体" w:hAnsi="Verdana" w:cs="宋体"/>
          <w:color w:val="000000"/>
          <w:kern w:val="0"/>
          <w:szCs w:val="21"/>
        </w:rPr>
        <w:t>Reaxff</w:t>
      </w:r>
      <w:proofErr w:type="spellEnd"/>
      <w:r>
        <w:rPr>
          <w:rFonts w:ascii="Verdana" w:eastAsia="宋体" w:hAnsi="Verdana" w:cs="宋体"/>
          <w:color w:val="000000"/>
          <w:kern w:val="0"/>
          <w:szCs w:val="21"/>
        </w:rPr>
        <w:t xml:space="preserve"> </w:t>
      </w:r>
      <w:r w:rsidR="00E0332A">
        <w:rPr>
          <w:rFonts w:ascii="Verdana" w:eastAsia="宋体" w:hAnsi="Verdana" w:cs="宋体"/>
          <w:color w:val="000000"/>
          <w:kern w:val="0"/>
          <w:szCs w:val="21"/>
        </w:rPr>
        <w:t xml:space="preserve">potential </w:t>
      </w:r>
      <w:r>
        <w:rPr>
          <w:rFonts w:ascii="Verdana" w:eastAsia="宋体" w:hAnsi="Verdana" w:cs="宋体"/>
          <w:color w:val="000000"/>
          <w:kern w:val="0"/>
          <w:szCs w:val="21"/>
        </w:rPr>
        <w:t>for C-C interactions)</w:t>
      </w:r>
      <w:r w:rsidR="006C090B">
        <w:rPr>
          <w:rFonts w:ascii="Verdana" w:eastAsia="宋体" w:hAnsi="Verdana" w:cs="宋体"/>
          <w:color w:val="000000"/>
          <w:kern w:val="0"/>
          <w:szCs w:val="21"/>
        </w:rPr>
        <w:t xml:space="preserve"> using the “hybrid” method.</w:t>
      </w:r>
      <w:r w:rsidR="00B766A8">
        <w:rPr>
          <w:rFonts w:ascii="Verdana" w:eastAsia="宋体" w:hAnsi="Verdana" w:cs="宋体"/>
          <w:color w:val="000000"/>
          <w:kern w:val="0"/>
          <w:szCs w:val="21"/>
        </w:rPr>
        <w:t xml:space="preserve"> </w:t>
      </w:r>
      <w:r w:rsidR="00711EB6">
        <w:rPr>
          <w:rFonts w:ascii="Verdana" w:eastAsia="宋体" w:hAnsi="Verdana" w:cs="宋体"/>
          <w:color w:val="000000"/>
          <w:kern w:val="0"/>
          <w:szCs w:val="21"/>
        </w:rPr>
        <w:t>T</w:t>
      </w:r>
      <w:r w:rsidR="00992E05">
        <w:rPr>
          <w:rFonts w:ascii="Verdana" w:eastAsia="宋体" w:hAnsi="Verdana" w:cs="宋体"/>
          <w:color w:val="000000"/>
          <w:kern w:val="0"/>
          <w:szCs w:val="21"/>
        </w:rPr>
        <w:t>o test the LJ potential</w:t>
      </w:r>
      <w:r w:rsidR="00E52446">
        <w:rPr>
          <w:rFonts w:ascii="Verdana" w:eastAsia="宋体" w:hAnsi="Verdana" w:cs="宋体"/>
          <w:color w:val="000000"/>
          <w:kern w:val="0"/>
          <w:szCs w:val="21"/>
        </w:rPr>
        <w:t xml:space="preserve"> (</w:t>
      </w:r>
      <w:r w:rsidR="00E52446" w:rsidRPr="00E52446">
        <w:rPr>
          <w:rFonts w:ascii="Verdana" w:eastAsia="宋体" w:hAnsi="Verdana" w:cs="宋体"/>
          <w:color w:val="000000"/>
          <w:kern w:val="0"/>
          <w:position w:val="-8"/>
          <w:szCs w:val="21"/>
        </w:rPr>
        <w:object w:dxaOrig="4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20pt;height:16.8pt" o:ole="">
            <v:imagedata r:id="rId5" o:title=""/>
          </v:shape>
          <o:OLEObject Type="Embed" ProgID="Equation.DSMT4" ShapeID="_x0000_i1026" DrawAspect="Content" ObjectID="_1698856175" r:id="rId6"/>
        </w:object>
      </w:r>
      <w:r w:rsidR="00E52446">
        <w:rPr>
          <w:rFonts w:ascii="Verdana" w:eastAsia="宋体" w:hAnsi="Verdana" w:cs="宋体"/>
          <w:color w:val="000000"/>
          <w:kern w:val="0"/>
          <w:szCs w:val="21"/>
        </w:rPr>
        <w:t>)</w:t>
      </w:r>
      <w:r w:rsidR="00992E05">
        <w:rPr>
          <w:rFonts w:ascii="Verdana" w:eastAsia="宋体" w:hAnsi="Verdana" w:cs="宋体"/>
          <w:color w:val="000000"/>
          <w:kern w:val="0"/>
          <w:szCs w:val="21"/>
        </w:rPr>
        <w:t>, a Cu-C dime</w:t>
      </w:r>
      <w:r w:rsidR="00C1044F">
        <w:rPr>
          <w:rFonts w:ascii="Verdana" w:eastAsia="宋体" w:hAnsi="Verdana" w:cs="宋体"/>
          <w:color w:val="000000"/>
          <w:kern w:val="0"/>
          <w:szCs w:val="21"/>
        </w:rPr>
        <w:t xml:space="preserve">r </w:t>
      </w:r>
      <w:r w:rsidR="004801AD">
        <w:rPr>
          <w:rFonts w:ascii="Verdana" w:eastAsia="宋体" w:hAnsi="Verdana" w:cs="宋体"/>
          <w:color w:val="000000"/>
          <w:kern w:val="0"/>
          <w:szCs w:val="21"/>
        </w:rPr>
        <w:t xml:space="preserve">with </w:t>
      </w:r>
      <w:r w:rsidR="00C86D12">
        <w:rPr>
          <w:rFonts w:ascii="Verdana" w:eastAsia="宋体" w:hAnsi="Verdana" w:cs="宋体"/>
          <w:color w:val="000000"/>
          <w:kern w:val="0"/>
          <w:szCs w:val="21"/>
        </w:rPr>
        <w:t xml:space="preserve">the </w:t>
      </w:r>
      <w:r w:rsidR="004801AD">
        <w:rPr>
          <w:rFonts w:ascii="Verdana" w:eastAsia="宋体" w:hAnsi="Verdana" w:cs="宋体"/>
          <w:color w:val="000000"/>
          <w:kern w:val="0"/>
          <w:szCs w:val="21"/>
        </w:rPr>
        <w:t xml:space="preserve">distance of 3.3 </w:t>
      </w:r>
      <w:r w:rsidR="004801AD">
        <w:rPr>
          <w:rFonts w:ascii="宋体" w:eastAsia="宋体" w:hAnsi="宋体" w:cs="宋体" w:hint="eastAsia"/>
          <w:color w:val="000000"/>
          <w:kern w:val="0"/>
          <w:szCs w:val="21"/>
        </w:rPr>
        <w:t>Å</w:t>
      </w:r>
      <w:r w:rsidR="004801AD">
        <w:rPr>
          <w:rFonts w:ascii="Verdana" w:eastAsia="宋体" w:hAnsi="Verdana" w:cs="宋体"/>
          <w:color w:val="000000"/>
          <w:kern w:val="0"/>
          <w:szCs w:val="21"/>
        </w:rPr>
        <w:t xml:space="preserve"> </w:t>
      </w:r>
      <w:r w:rsidR="003B0572">
        <w:rPr>
          <w:rFonts w:ascii="Verdana" w:eastAsia="宋体" w:hAnsi="Verdana" w:cs="宋体"/>
          <w:color w:val="000000"/>
          <w:kern w:val="0"/>
          <w:szCs w:val="21"/>
        </w:rPr>
        <w:t>was set in a box;</w:t>
      </w:r>
      <w:r w:rsidR="00992E05">
        <w:rPr>
          <w:rFonts w:ascii="Verdana" w:eastAsia="宋体" w:hAnsi="Verdana" w:cs="宋体"/>
          <w:color w:val="000000"/>
          <w:kern w:val="0"/>
          <w:szCs w:val="21"/>
        </w:rPr>
        <w:t xml:space="preserve"> however, I f</w:t>
      </w:r>
      <w:r w:rsidR="004941FC">
        <w:rPr>
          <w:rFonts w:ascii="Verdana" w:eastAsia="宋体" w:hAnsi="Verdana" w:cs="宋体"/>
          <w:color w:val="000000"/>
          <w:kern w:val="0"/>
          <w:szCs w:val="21"/>
        </w:rPr>
        <w:t>ound that in that</w:t>
      </w:r>
      <w:r w:rsidR="00992E05">
        <w:rPr>
          <w:rFonts w:ascii="Verdana" w:eastAsia="宋体" w:hAnsi="Verdana" w:cs="宋体"/>
          <w:color w:val="000000"/>
          <w:kern w:val="0"/>
          <w:szCs w:val="21"/>
        </w:rPr>
        <w:t xml:space="preserve"> situation </w:t>
      </w:r>
      <w:r w:rsidR="004941FC">
        <w:rPr>
          <w:rFonts w:ascii="Verdana" w:eastAsia="宋体" w:hAnsi="Verdana" w:cs="宋体"/>
          <w:color w:val="000000"/>
          <w:kern w:val="0"/>
          <w:szCs w:val="21"/>
        </w:rPr>
        <w:t>the potential energy of the Cu and C atoms are not equal</w:t>
      </w:r>
      <w:r w:rsidR="006043BE">
        <w:rPr>
          <w:rFonts w:ascii="Verdana" w:eastAsia="宋体" w:hAnsi="Verdana" w:cs="宋体"/>
          <w:color w:val="000000"/>
          <w:kern w:val="0"/>
          <w:szCs w:val="21"/>
        </w:rPr>
        <w:t xml:space="preserve"> </w:t>
      </w:r>
      <w:r w:rsidR="00EE6D44">
        <w:rPr>
          <w:rFonts w:ascii="Verdana" w:eastAsia="宋体" w:hAnsi="Verdana" w:cs="宋体"/>
          <w:color w:val="000000"/>
          <w:kern w:val="0"/>
          <w:szCs w:val="21"/>
        </w:rPr>
        <w:t xml:space="preserve">and the </w:t>
      </w:r>
      <w:r w:rsidR="00C47D3F">
        <w:rPr>
          <w:rFonts w:ascii="Verdana" w:eastAsia="宋体" w:hAnsi="Verdana" w:cs="宋体"/>
          <w:color w:val="000000"/>
          <w:kern w:val="0"/>
          <w:szCs w:val="21"/>
        </w:rPr>
        <w:t xml:space="preserve">total potential energy is not equal to that value we </w:t>
      </w:r>
      <w:r w:rsidR="00915BF0">
        <w:rPr>
          <w:rFonts w:ascii="Verdana" w:eastAsia="宋体" w:hAnsi="Verdana" w:cs="宋体"/>
          <w:color w:val="000000"/>
          <w:kern w:val="0"/>
          <w:szCs w:val="21"/>
        </w:rPr>
        <w:t xml:space="preserve">calculated manually </w:t>
      </w:r>
      <w:r w:rsidR="00C47D3F">
        <w:rPr>
          <w:rFonts w:ascii="Verdana" w:eastAsia="宋体" w:hAnsi="Verdana" w:cs="宋体"/>
          <w:color w:val="000000"/>
          <w:kern w:val="0"/>
          <w:szCs w:val="21"/>
        </w:rPr>
        <w:t>(shown in Table 1)</w:t>
      </w:r>
      <w:r w:rsidR="00C810F5">
        <w:rPr>
          <w:rFonts w:ascii="Verdana" w:eastAsia="宋体" w:hAnsi="Verdana" w:cs="宋体"/>
          <w:color w:val="000000"/>
          <w:kern w:val="0"/>
          <w:szCs w:val="21"/>
        </w:rPr>
        <w:t>.</w:t>
      </w:r>
      <w:r w:rsidR="004941FC">
        <w:rPr>
          <w:rFonts w:ascii="Verdana" w:eastAsia="宋体" w:hAnsi="Verdana" w:cs="宋体"/>
          <w:color w:val="000000"/>
          <w:kern w:val="0"/>
          <w:szCs w:val="21"/>
        </w:rPr>
        <w:t xml:space="preserve"> I don’t know why? </w:t>
      </w:r>
      <w:r w:rsidR="003B0572">
        <w:rPr>
          <w:rFonts w:ascii="Verdana" w:eastAsia="宋体" w:hAnsi="Verdana" w:cs="宋体"/>
          <w:color w:val="000000"/>
          <w:kern w:val="0"/>
          <w:szCs w:val="21"/>
        </w:rPr>
        <w:t xml:space="preserve">All the input files for the test are also sent to you as attachments, </w:t>
      </w:r>
      <w:r w:rsidR="00345333">
        <w:rPr>
          <w:rFonts w:ascii="Verdana" w:eastAsia="宋体" w:hAnsi="Verdana" w:cs="宋体"/>
          <w:color w:val="000000"/>
          <w:kern w:val="0"/>
          <w:szCs w:val="21"/>
        </w:rPr>
        <w:t xml:space="preserve">would you please help me solve these </w:t>
      </w:r>
      <w:proofErr w:type="gramStart"/>
      <w:r w:rsidR="00345333">
        <w:rPr>
          <w:rFonts w:ascii="Verdana" w:eastAsia="宋体" w:hAnsi="Verdana" w:cs="宋体"/>
          <w:color w:val="000000"/>
          <w:kern w:val="0"/>
          <w:szCs w:val="21"/>
        </w:rPr>
        <w:t>problems ?</w:t>
      </w:r>
      <w:proofErr w:type="gramEnd"/>
      <w:r w:rsidR="00345333">
        <w:rPr>
          <w:rFonts w:ascii="Verdana" w:eastAsia="宋体" w:hAnsi="Verdana" w:cs="宋体"/>
          <w:color w:val="000000"/>
          <w:kern w:val="0"/>
          <w:szCs w:val="21"/>
        </w:rPr>
        <w:t xml:space="preserve"> </w:t>
      </w:r>
      <w:r w:rsidR="003B0572">
        <w:rPr>
          <w:rFonts w:ascii="Verdana" w:eastAsia="宋体" w:hAnsi="Verdana" w:cs="宋体"/>
          <w:color w:val="000000"/>
          <w:kern w:val="0"/>
          <w:szCs w:val="21"/>
        </w:rPr>
        <w:t>I am looking forward to your reply, thank you very much.</w:t>
      </w:r>
    </w:p>
    <w:p w:rsidR="003B0572" w:rsidRPr="003B0572" w:rsidRDefault="003B0572" w:rsidP="003B0572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</w:p>
    <w:p w:rsidR="008E45B4" w:rsidRPr="003B0572" w:rsidRDefault="008E45B4" w:rsidP="008E45B4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</w:p>
    <w:p w:rsidR="00E60D1B" w:rsidRDefault="00E60D1B" w:rsidP="008E45B4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</w:p>
    <w:p w:rsidR="00807B01" w:rsidRPr="00E60D1B" w:rsidRDefault="00666308" w:rsidP="008E45B4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  <w:r>
        <w:rPr>
          <w:rFonts w:ascii="Verdana" w:eastAsia="宋体" w:hAnsi="Verdana" w:cs="宋体"/>
          <w:color w:val="000000"/>
          <w:kern w:val="0"/>
          <w:szCs w:val="21"/>
        </w:rPr>
        <w:t>Table 1. T</w:t>
      </w:r>
      <w:r w:rsidR="00807B01">
        <w:rPr>
          <w:rFonts w:ascii="Verdana" w:eastAsia="宋体" w:hAnsi="Verdana" w:cs="宋体" w:hint="eastAsia"/>
          <w:color w:val="000000"/>
          <w:kern w:val="0"/>
          <w:szCs w:val="21"/>
        </w:rPr>
        <w:t>he</w:t>
      </w:r>
      <w:r w:rsidR="00902EE9">
        <w:rPr>
          <w:rFonts w:ascii="Verdana" w:eastAsia="宋体" w:hAnsi="Verdana" w:cs="宋体"/>
          <w:color w:val="000000"/>
          <w:kern w:val="0"/>
          <w:szCs w:val="21"/>
        </w:rPr>
        <w:t xml:space="preserve"> potential energy of the Cu-C dimer and the Cu, C atoms in that Cu-C dimer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96"/>
        <w:gridCol w:w="1701"/>
        <w:gridCol w:w="1580"/>
        <w:gridCol w:w="1659"/>
        <w:gridCol w:w="1660"/>
      </w:tblGrid>
      <w:tr w:rsidR="00886D87" w:rsidTr="00886D87">
        <w:tc>
          <w:tcPr>
            <w:tcW w:w="1696" w:type="dxa"/>
          </w:tcPr>
          <w:p w:rsidR="00886D87" w:rsidRDefault="00886D87" w:rsidP="00886D87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</w:p>
        </w:tc>
        <w:tc>
          <w:tcPr>
            <w:tcW w:w="1701" w:type="dxa"/>
          </w:tcPr>
          <w:p w:rsidR="00886D87" w:rsidRDefault="00886D87" w:rsidP="00886D87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  <w:r>
              <w:rPr>
                <w:rFonts w:ascii="Verdana" w:eastAsia="宋体" w:hAnsi="Verdana" w:cs="宋体" w:hint="eastAsia"/>
                <w:color w:val="000000"/>
                <w:kern w:val="0"/>
                <w:szCs w:val="21"/>
              </w:rPr>
              <w:t>C</w:t>
            </w:r>
            <w:r>
              <w:rPr>
                <w:rFonts w:ascii="Verdana" w:eastAsia="宋体" w:hAnsi="Verdana" w:cs="宋体"/>
                <w:color w:val="000000"/>
                <w:kern w:val="0"/>
                <w:szCs w:val="21"/>
              </w:rPr>
              <w:t>u</w:t>
            </w:r>
            <w:r w:rsidR="00AC71C7">
              <w:rPr>
                <w:rFonts w:ascii="Verdana" w:eastAsia="宋体" w:hAnsi="Verdana" w:cs="宋体"/>
                <w:color w:val="000000"/>
                <w:kern w:val="0"/>
                <w:szCs w:val="21"/>
              </w:rPr>
              <w:t xml:space="preserve"> </w:t>
            </w:r>
            <w:r w:rsidR="00AC71C7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(calculated with lammps)</w:t>
            </w:r>
            <w:bookmarkStart w:id="0" w:name="_GoBack"/>
            <w:bookmarkEnd w:id="0"/>
          </w:p>
        </w:tc>
        <w:tc>
          <w:tcPr>
            <w:tcW w:w="1580" w:type="dxa"/>
          </w:tcPr>
          <w:p w:rsidR="00886D87" w:rsidRDefault="00886D87" w:rsidP="00886D87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  <w:r>
              <w:rPr>
                <w:rFonts w:ascii="Verdana" w:eastAsia="宋体" w:hAnsi="Verdana" w:cs="宋体" w:hint="eastAsia"/>
                <w:color w:val="000000"/>
                <w:kern w:val="0"/>
                <w:szCs w:val="21"/>
              </w:rPr>
              <w:t>C</w:t>
            </w:r>
            <w:r w:rsidR="00AC71C7">
              <w:rPr>
                <w:rFonts w:ascii="Verdana" w:eastAsia="宋体" w:hAnsi="Verdana" w:cs="宋体"/>
                <w:color w:val="000000"/>
                <w:kern w:val="0"/>
                <w:szCs w:val="21"/>
              </w:rPr>
              <w:t xml:space="preserve"> </w:t>
            </w:r>
            <w:r w:rsidR="00AC71C7">
              <w:rPr>
                <w:rFonts w:ascii="Verdana" w:eastAsia="宋体" w:hAnsi="Verdana" w:cs="宋体"/>
                <w:color w:val="000000"/>
                <w:kern w:val="0"/>
                <w:szCs w:val="21"/>
              </w:rPr>
              <w:t xml:space="preserve">(calculated with </w:t>
            </w:r>
            <w:proofErr w:type="spellStart"/>
            <w:r w:rsidR="00AC71C7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lammps</w:t>
            </w:r>
            <w:proofErr w:type="spellEnd"/>
            <w:r w:rsidR="00AC71C7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)</w:t>
            </w:r>
          </w:p>
        </w:tc>
        <w:tc>
          <w:tcPr>
            <w:tcW w:w="1659" w:type="dxa"/>
          </w:tcPr>
          <w:p w:rsidR="00886D87" w:rsidRDefault="00886D87" w:rsidP="00886D87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  <w:r>
              <w:rPr>
                <w:rFonts w:ascii="Verdana" w:eastAsia="宋体" w:hAnsi="Verdana" w:cs="宋体"/>
                <w:color w:val="000000"/>
                <w:kern w:val="0"/>
                <w:szCs w:val="21"/>
              </w:rPr>
              <w:t>Cu-C dimer</w:t>
            </w:r>
            <w:r w:rsidR="00AC71C7">
              <w:rPr>
                <w:rFonts w:ascii="Verdana" w:eastAsia="宋体" w:hAnsi="Verdana" w:cs="宋体"/>
                <w:color w:val="000000"/>
                <w:kern w:val="0"/>
                <w:szCs w:val="21"/>
              </w:rPr>
              <w:t xml:space="preserve"> (calculated with </w:t>
            </w:r>
            <w:proofErr w:type="spellStart"/>
            <w:r w:rsidR="00AC71C7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lammps</w:t>
            </w:r>
            <w:proofErr w:type="spellEnd"/>
            <w:r w:rsidR="00AC71C7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)</w:t>
            </w:r>
          </w:p>
        </w:tc>
        <w:tc>
          <w:tcPr>
            <w:tcW w:w="1660" w:type="dxa"/>
          </w:tcPr>
          <w:p w:rsidR="00886D87" w:rsidRDefault="00886D87" w:rsidP="000F672C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  <w:r>
              <w:rPr>
                <w:rFonts w:ascii="Verdana" w:eastAsia="宋体" w:hAnsi="Verdana" w:cs="宋体"/>
                <w:color w:val="000000"/>
                <w:kern w:val="0"/>
                <w:szCs w:val="21"/>
              </w:rPr>
              <w:t xml:space="preserve">Cu-C dimer </w:t>
            </w:r>
            <w:r w:rsidR="00210210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(</w:t>
            </w:r>
            <w:r w:rsidR="000F672C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calculated manually</w:t>
            </w:r>
            <w:r w:rsidR="00210210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)</w:t>
            </w:r>
          </w:p>
        </w:tc>
      </w:tr>
      <w:tr w:rsidR="00886D87" w:rsidTr="00886D87">
        <w:tc>
          <w:tcPr>
            <w:tcW w:w="1696" w:type="dxa"/>
          </w:tcPr>
          <w:p w:rsidR="00886D87" w:rsidRDefault="00886D87" w:rsidP="00886D87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  <w:r>
              <w:rPr>
                <w:rFonts w:ascii="Verdana" w:eastAsia="宋体" w:hAnsi="Verdana" w:cs="宋体"/>
                <w:color w:val="000000"/>
                <w:kern w:val="0"/>
                <w:szCs w:val="21"/>
              </w:rPr>
              <w:t>Energy (Kcal/mole)</w:t>
            </w:r>
          </w:p>
        </w:tc>
        <w:tc>
          <w:tcPr>
            <w:tcW w:w="1701" w:type="dxa"/>
          </w:tcPr>
          <w:p w:rsidR="00886D87" w:rsidRDefault="00BD3E04" w:rsidP="00886D87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  <w:r w:rsidRPr="00BD3E04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-0.264913</w:t>
            </w:r>
          </w:p>
        </w:tc>
        <w:tc>
          <w:tcPr>
            <w:tcW w:w="1580" w:type="dxa"/>
          </w:tcPr>
          <w:p w:rsidR="00886D87" w:rsidRDefault="00BD3E04" w:rsidP="00886D87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  <w:r w:rsidRPr="00BD3E04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-2.5175</w:t>
            </w:r>
          </w:p>
        </w:tc>
        <w:tc>
          <w:tcPr>
            <w:tcW w:w="1659" w:type="dxa"/>
          </w:tcPr>
          <w:p w:rsidR="00886D87" w:rsidRDefault="00A3785F" w:rsidP="00886D87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  <w:r w:rsidRPr="00A3785F">
              <w:rPr>
                <w:rFonts w:ascii="Verdana" w:eastAsia="宋体" w:hAnsi="Verdana" w:cs="宋体"/>
                <w:color w:val="000000"/>
                <w:kern w:val="0"/>
                <w:szCs w:val="21"/>
              </w:rPr>
              <w:t>-2.7823916</w:t>
            </w:r>
          </w:p>
        </w:tc>
        <w:tc>
          <w:tcPr>
            <w:tcW w:w="1660" w:type="dxa"/>
          </w:tcPr>
          <w:p w:rsidR="00886D87" w:rsidRDefault="00C21C43" w:rsidP="00886D87">
            <w:pPr>
              <w:widowControl/>
              <w:jc w:val="center"/>
              <w:rPr>
                <w:rFonts w:ascii="Verdana" w:eastAsia="宋体" w:hAnsi="Verdana" w:cs="宋体"/>
                <w:color w:val="000000"/>
                <w:kern w:val="0"/>
                <w:szCs w:val="21"/>
              </w:rPr>
            </w:pPr>
            <w:r>
              <w:rPr>
                <w:rFonts w:ascii="Verdana" w:eastAsia="宋体" w:hAnsi="Verdana" w:cs="宋体" w:hint="eastAsia"/>
                <w:color w:val="000000"/>
                <w:kern w:val="0"/>
                <w:szCs w:val="21"/>
              </w:rPr>
              <w:t>-</w:t>
            </w:r>
            <w:r>
              <w:rPr>
                <w:rFonts w:ascii="Verdana" w:eastAsia="宋体" w:hAnsi="Verdana" w:cs="宋体"/>
                <w:color w:val="000000"/>
                <w:kern w:val="0"/>
                <w:szCs w:val="21"/>
              </w:rPr>
              <w:t>0.7437</w:t>
            </w:r>
          </w:p>
        </w:tc>
      </w:tr>
    </w:tbl>
    <w:p w:rsidR="00D62BEB" w:rsidRDefault="00D62BEB" w:rsidP="008E45B4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</w:p>
    <w:p w:rsidR="00395C59" w:rsidRDefault="00395C59" w:rsidP="00670346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</w:p>
    <w:p w:rsidR="00802E83" w:rsidRDefault="00802E83" w:rsidP="00670346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  <w:r w:rsidRPr="00802E83">
        <w:rPr>
          <w:rFonts w:ascii="Verdana" w:eastAsia="宋体" w:hAnsi="Verdana" w:cs="宋体"/>
          <w:color w:val="000000"/>
          <w:kern w:val="0"/>
          <w:position w:val="-60"/>
          <w:szCs w:val="21"/>
        </w:rPr>
        <w:object w:dxaOrig="5380" w:dyaOrig="1320">
          <v:shape id="_x0000_i1025" type="#_x0000_t75" style="width:269.45pt;height:65.8pt" o:ole="">
            <v:imagedata r:id="rId7" o:title=""/>
          </v:shape>
          <o:OLEObject Type="Embed" ProgID="Equation.DSMT4" ShapeID="_x0000_i1025" DrawAspect="Content" ObjectID="_1698856176" r:id="rId8"/>
        </w:object>
      </w:r>
      <w:r>
        <w:rPr>
          <w:rFonts w:ascii="Verdana" w:eastAsia="宋体" w:hAnsi="Verdana" w:cs="宋体"/>
          <w:color w:val="000000"/>
          <w:kern w:val="0"/>
          <w:szCs w:val="21"/>
        </w:rPr>
        <w:t xml:space="preserve"> </w:t>
      </w:r>
    </w:p>
    <w:p w:rsidR="00DF620D" w:rsidRDefault="00DF620D" w:rsidP="00670346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</w:p>
    <w:p w:rsidR="00DF620D" w:rsidRDefault="00DF620D" w:rsidP="00670346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</w:p>
    <w:p w:rsidR="00DF620D" w:rsidRDefault="00DF620D" w:rsidP="00670346">
      <w:pPr>
        <w:widowControl/>
        <w:rPr>
          <w:rFonts w:ascii="Verdana" w:eastAsia="宋体" w:hAnsi="Verdana" w:cs="宋体"/>
          <w:color w:val="000000"/>
          <w:kern w:val="0"/>
          <w:szCs w:val="21"/>
        </w:rPr>
      </w:pPr>
    </w:p>
    <w:sectPr w:rsidR="00DF62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F73214"/>
    <w:multiLevelType w:val="hybridMultilevel"/>
    <w:tmpl w:val="3E0CA2AE"/>
    <w:lvl w:ilvl="0" w:tplc="CBE0FA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1C120F4"/>
    <w:multiLevelType w:val="hybridMultilevel"/>
    <w:tmpl w:val="B17C8144"/>
    <w:lvl w:ilvl="0" w:tplc="6B2E41AC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81C72CD"/>
    <w:multiLevelType w:val="hybridMultilevel"/>
    <w:tmpl w:val="40207384"/>
    <w:lvl w:ilvl="0" w:tplc="269A36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05D13E1"/>
    <w:multiLevelType w:val="hybridMultilevel"/>
    <w:tmpl w:val="37620E86"/>
    <w:lvl w:ilvl="0" w:tplc="66CAC7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451641D"/>
    <w:multiLevelType w:val="hybridMultilevel"/>
    <w:tmpl w:val="444803A2"/>
    <w:lvl w:ilvl="0" w:tplc="A5868B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6CA011A0"/>
    <w:multiLevelType w:val="hybridMultilevel"/>
    <w:tmpl w:val="25FECBBE"/>
    <w:lvl w:ilvl="0" w:tplc="0C880E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68054F6"/>
    <w:multiLevelType w:val="hybridMultilevel"/>
    <w:tmpl w:val="98C8AE30"/>
    <w:lvl w:ilvl="0" w:tplc="156E80D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4209"/>
    <w:rsid w:val="00011F23"/>
    <w:rsid w:val="00014D70"/>
    <w:rsid w:val="00017C80"/>
    <w:rsid w:val="0004181C"/>
    <w:rsid w:val="00065854"/>
    <w:rsid w:val="00072E4D"/>
    <w:rsid w:val="00073577"/>
    <w:rsid w:val="00080DFF"/>
    <w:rsid w:val="00094856"/>
    <w:rsid w:val="00097425"/>
    <w:rsid w:val="0009786B"/>
    <w:rsid w:val="000A10F7"/>
    <w:rsid w:val="000A49B9"/>
    <w:rsid w:val="000A5B25"/>
    <w:rsid w:val="000B3F6C"/>
    <w:rsid w:val="000C7E69"/>
    <w:rsid w:val="000D6E58"/>
    <w:rsid w:val="000E0551"/>
    <w:rsid w:val="000F672C"/>
    <w:rsid w:val="00125956"/>
    <w:rsid w:val="001441F1"/>
    <w:rsid w:val="001519B8"/>
    <w:rsid w:val="00172A02"/>
    <w:rsid w:val="00180DDE"/>
    <w:rsid w:val="001A0AA5"/>
    <w:rsid w:val="001B07BB"/>
    <w:rsid w:val="001D0F25"/>
    <w:rsid w:val="001E044F"/>
    <w:rsid w:val="001E6D27"/>
    <w:rsid w:val="001E7CBE"/>
    <w:rsid w:val="001F1DB5"/>
    <w:rsid w:val="00207FCA"/>
    <w:rsid w:val="00210210"/>
    <w:rsid w:val="0022498B"/>
    <w:rsid w:val="00231C76"/>
    <w:rsid w:val="00236280"/>
    <w:rsid w:val="002567DC"/>
    <w:rsid w:val="00256B6E"/>
    <w:rsid w:val="00261878"/>
    <w:rsid w:val="00267D28"/>
    <w:rsid w:val="002776B4"/>
    <w:rsid w:val="0028040E"/>
    <w:rsid w:val="002B2C0D"/>
    <w:rsid w:val="002C0C58"/>
    <w:rsid w:val="002D084D"/>
    <w:rsid w:val="002E2D05"/>
    <w:rsid w:val="002E35F1"/>
    <w:rsid w:val="002E73F9"/>
    <w:rsid w:val="002E783F"/>
    <w:rsid w:val="002E7F53"/>
    <w:rsid w:val="00305FFD"/>
    <w:rsid w:val="0031542A"/>
    <w:rsid w:val="00321A95"/>
    <w:rsid w:val="0032413C"/>
    <w:rsid w:val="003248CC"/>
    <w:rsid w:val="00345333"/>
    <w:rsid w:val="0034678F"/>
    <w:rsid w:val="003469A9"/>
    <w:rsid w:val="00352D23"/>
    <w:rsid w:val="0036575B"/>
    <w:rsid w:val="00370785"/>
    <w:rsid w:val="00371570"/>
    <w:rsid w:val="0037334D"/>
    <w:rsid w:val="00376644"/>
    <w:rsid w:val="00381D92"/>
    <w:rsid w:val="00395C59"/>
    <w:rsid w:val="003A44ED"/>
    <w:rsid w:val="003B0572"/>
    <w:rsid w:val="003D61DD"/>
    <w:rsid w:val="003D7629"/>
    <w:rsid w:val="003F1DA1"/>
    <w:rsid w:val="00410EC0"/>
    <w:rsid w:val="004360E9"/>
    <w:rsid w:val="0044030F"/>
    <w:rsid w:val="004403AD"/>
    <w:rsid w:val="004529F6"/>
    <w:rsid w:val="004801AD"/>
    <w:rsid w:val="00487BEB"/>
    <w:rsid w:val="004941FC"/>
    <w:rsid w:val="00497748"/>
    <w:rsid w:val="004A16D7"/>
    <w:rsid w:val="004F4C1F"/>
    <w:rsid w:val="004F7C87"/>
    <w:rsid w:val="0051209D"/>
    <w:rsid w:val="00514664"/>
    <w:rsid w:val="00517DBF"/>
    <w:rsid w:val="00520338"/>
    <w:rsid w:val="00523CA8"/>
    <w:rsid w:val="005314E4"/>
    <w:rsid w:val="00532857"/>
    <w:rsid w:val="0054345B"/>
    <w:rsid w:val="00557BF4"/>
    <w:rsid w:val="00565658"/>
    <w:rsid w:val="00593B98"/>
    <w:rsid w:val="005A3707"/>
    <w:rsid w:val="005A56DB"/>
    <w:rsid w:val="005B5138"/>
    <w:rsid w:val="005F39BD"/>
    <w:rsid w:val="006034D3"/>
    <w:rsid w:val="006043BE"/>
    <w:rsid w:val="006249F7"/>
    <w:rsid w:val="00624BE6"/>
    <w:rsid w:val="006259A6"/>
    <w:rsid w:val="00634C93"/>
    <w:rsid w:val="006426B6"/>
    <w:rsid w:val="0064769C"/>
    <w:rsid w:val="00652D39"/>
    <w:rsid w:val="00653D13"/>
    <w:rsid w:val="00666308"/>
    <w:rsid w:val="00670346"/>
    <w:rsid w:val="00670A5F"/>
    <w:rsid w:val="006774D9"/>
    <w:rsid w:val="00692524"/>
    <w:rsid w:val="006A586D"/>
    <w:rsid w:val="006C090B"/>
    <w:rsid w:val="006C7271"/>
    <w:rsid w:val="006D5F64"/>
    <w:rsid w:val="006E6949"/>
    <w:rsid w:val="006F0B69"/>
    <w:rsid w:val="00711EB6"/>
    <w:rsid w:val="007126E7"/>
    <w:rsid w:val="00712804"/>
    <w:rsid w:val="00732278"/>
    <w:rsid w:val="007329B4"/>
    <w:rsid w:val="00733F38"/>
    <w:rsid w:val="00734EF8"/>
    <w:rsid w:val="00744C31"/>
    <w:rsid w:val="00751636"/>
    <w:rsid w:val="00754463"/>
    <w:rsid w:val="00773589"/>
    <w:rsid w:val="00777151"/>
    <w:rsid w:val="00793C8A"/>
    <w:rsid w:val="007B128A"/>
    <w:rsid w:val="007B30CC"/>
    <w:rsid w:val="007B75A0"/>
    <w:rsid w:val="007C2B13"/>
    <w:rsid w:val="007D2D59"/>
    <w:rsid w:val="007D49E4"/>
    <w:rsid w:val="007E0C3D"/>
    <w:rsid w:val="007F3228"/>
    <w:rsid w:val="007F6F08"/>
    <w:rsid w:val="00801AAB"/>
    <w:rsid w:val="00801AC0"/>
    <w:rsid w:val="00802E83"/>
    <w:rsid w:val="00807B01"/>
    <w:rsid w:val="00816742"/>
    <w:rsid w:val="00833283"/>
    <w:rsid w:val="00855B54"/>
    <w:rsid w:val="00856EA6"/>
    <w:rsid w:val="00862D96"/>
    <w:rsid w:val="0086698B"/>
    <w:rsid w:val="00886D87"/>
    <w:rsid w:val="00890A38"/>
    <w:rsid w:val="00893D2B"/>
    <w:rsid w:val="008A13AF"/>
    <w:rsid w:val="008B0891"/>
    <w:rsid w:val="008C5E65"/>
    <w:rsid w:val="008E45B4"/>
    <w:rsid w:val="008F493E"/>
    <w:rsid w:val="008F52A8"/>
    <w:rsid w:val="008F75EC"/>
    <w:rsid w:val="00902BE6"/>
    <w:rsid w:val="00902EE9"/>
    <w:rsid w:val="00915BF0"/>
    <w:rsid w:val="00931F05"/>
    <w:rsid w:val="00936B73"/>
    <w:rsid w:val="00936D18"/>
    <w:rsid w:val="00953DCF"/>
    <w:rsid w:val="0097546E"/>
    <w:rsid w:val="0097654E"/>
    <w:rsid w:val="00985DC5"/>
    <w:rsid w:val="00990A14"/>
    <w:rsid w:val="00992E05"/>
    <w:rsid w:val="00993B55"/>
    <w:rsid w:val="00997F92"/>
    <w:rsid w:val="009A6939"/>
    <w:rsid w:val="009B5990"/>
    <w:rsid w:val="009B6F20"/>
    <w:rsid w:val="009B75FA"/>
    <w:rsid w:val="009D1527"/>
    <w:rsid w:val="009D6F11"/>
    <w:rsid w:val="00A20EFE"/>
    <w:rsid w:val="00A21F24"/>
    <w:rsid w:val="00A26951"/>
    <w:rsid w:val="00A33F5C"/>
    <w:rsid w:val="00A3785F"/>
    <w:rsid w:val="00A66018"/>
    <w:rsid w:val="00A93863"/>
    <w:rsid w:val="00A952AE"/>
    <w:rsid w:val="00AA416F"/>
    <w:rsid w:val="00AA7B09"/>
    <w:rsid w:val="00AB464E"/>
    <w:rsid w:val="00AC71C7"/>
    <w:rsid w:val="00AD1429"/>
    <w:rsid w:val="00AD2458"/>
    <w:rsid w:val="00AF078A"/>
    <w:rsid w:val="00B135A2"/>
    <w:rsid w:val="00B15B35"/>
    <w:rsid w:val="00B20AEC"/>
    <w:rsid w:val="00B22C38"/>
    <w:rsid w:val="00B25A2C"/>
    <w:rsid w:val="00B26857"/>
    <w:rsid w:val="00B449AB"/>
    <w:rsid w:val="00B62882"/>
    <w:rsid w:val="00B636C5"/>
    <w:rsid w:val="00B64A8E"/>
    <w:rsid w:val="00B741DF"/>
    <w:rsid w:val="00B766A8"/>
    <w:rsid w:val="00B8036D"/>
    <w:rsid w:val="00B82375"/>
    <w:rsid w:val="00B84A31"/>
    <w:rsid w:val="00B87B39"/>
    <w:rsid w:val="00B907F3"/>
    <w:rsid w:val="00BA4209"/>
    <w:rsid w:val="00BA7D7A"/>
    <w:rsid w:val="00BD3E04"/>
    <w:rsid w:val="00BD68D0"/>
    <w:rsid w:val="00BE70A1"/>
    <w:rsid w:val="00BF03BE"/>
    <w:rsid w:val="00BF36B3"/>
    <w:rsid w:val="00BF5AC1"/>
    <w:rsid w:val="00C02384"/>
    <w:rsid w:val="00C1044F"/>
    <w:rsid w:val="00C10B0F"/>
    <w:rsid w:val="00C21C43"/>
    <w:rsid w:val="00C23F17"/>
    <w:rsid w:val="00C26FE9"/>
    <w:rsid w:val="00C33249"/>
    <w:rsid w:val="00C35ABF"/>
    <w:rsid w:val="00C47D3F"/>
    <w:rsid w:val="00C55C33"/>
    <w:rsid w:val="00C80794"/>
    <w:rsid w:val="00C810F5"/>
    <w:rsid w:val="00C86D12"/>
    <w:rsid w:val="00C9403B"/>
    <w:rsid w:val="00CA640A"/>
    <w:rsid w:val="00CD2FE1"/>
    <w:rsid w:val="00CE2BB3"/>
    <w:rsid w:val="00CE2CD1"/>
    <w:rsid w:val="00D2504E"/>
    <w:rsid w:val="00D31158"/>
    <w:rsid w:val="00D41004"/>
    <w:rsid w:val="00D611F3"/>
    <w:rsid w:val="00D62AF2"/>
    <w:rsid w:val="00D62BEB"/>
    <w:rsid w:val="00D77A47"/>
    <w:rsid w:val="00D9495C"/>
    <w:rsid w:val="00D94D4B"/>
    <w:rsid w:val="00DA51DD"/>
    <w:rsid w:val="00DB1DDF"/>
    <w:rsid w:val="00DD6622"/>
    <w:rsid w:val="00DE054D"/>
    <w:rsid w:val="00DE7C61"/>
    <w:rsid w:val="00DF1BFD"/>
    <w:rsid w:val="00DF620D"/>
    <w:rsid w:val="00E0332A"/>
    <w:rsid w:val="00E05488"/>
    <w:rsid w:val="00E21D2F"/>
    <w:rsid w:val="00E24105"/>
    <w:rsid w:val="00E2653D"/>
    <w:rsid w:val="00E4684E"/>
    <w:rsid w:val="00E52360"/>
    <w:rsid w:val="00E52446"/>
    <w:rsid w:val="00E52DB2"/>
    <w:rsid w:val="00E60D1B"/>
    <w:rsid w:val="00E73008"/>
    <w:rsid w:val="00E942C4"/>
    <w:rsid w:val="00EC7824"/>
    <w:rsid w:val="00EE19CC"/>
    <w:rsid w:val="00EE2F95"/>
    <w:rsid w:val="00EE66E4"/>
    <w:rsid w:val="00EE6D44"/>
    <w:rsid w:val="00EF04E8"/>
    <w:rsid w:val="00F0449D"/>
    <w:rsid w:val="00F15D5C"/>
    <w:rsid w:val="00F22D8D"/>
    <w:rsid w:val="00F26E74"/>
    <w:rsid w:val="00F366C1"/>
    <w:rsid w:val="00F41DFD"/>
    <w:rsid w:val="00F524E8"/>
    <w:rsid w:val="00F63C11"/>
    <w:rsid w:val="00F73B71"/>
    <w:rsid w:val="00F87682"/>
    <w:rsid w:val="00F97867"/>
    <w:rsid w:val="00F97868"/>
    <w:rsid w:val="00FF104A"/>
    <w:rsid w:val="00FF68BD"/>
    <w:rsid w:val="00FF6C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0CA2A7F-C0B6-4DE2-86AB-9A81C8B2FF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6EA6"/>
    <w:pPr>
      <w:ind w:firstLineChars="200" w:firstLine="420"/>
    </w:pPr>
  </w:style>
  <w:style w:type="table" w:styleId="a4">
    <w:name w:val="Table Grid"/>
    <w:basedOn w:val="a1"/>
    <w:uiPriority w:val="39"/>
    <w:rsid w:val="008E45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138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8669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77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8</TotalTime>
  <Pages>1</Pages>
  <Words>164</Words>
  <Characters>936</Characters>
  <Application>Microsoft Office Word</Application>
  <DocSecurity>0</DocSecurity>
  <Lines>7</Lines>
  <Paragraphs>2</Paragraphs>
  <ScaleCrop>false</ScaleCrop>
  <Company/>
  <LinksUpToDate>false</LinksUpToDate>
  <CharactersWithSpaces>1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jz</dc:creator>
  <cp:keywords/>
  <dc:description/>
  <cp:lastModifiedBy>yjz</cp:lastModifiedBy>
  <cp:revision>1373</cp:revision>
  <dcterms:created xsi:type="dcterms:W3CDTF">2021-10-25T13:10:00Z</dcterms:created>
  <dcterms:modified xsi:type="dcterms:W3CDTF">2021-11-19T11:43:00Z</dcterms:modified>
</cp:coreProperties>
</file>